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E608F6" w:rsidRPr="00E608F6" w14:paraId="16FB86C2" w14:textId="77777777" w:rsidTr="00301714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A5D57B" w14:textId="14A4C78C" w:rsidR="00E608F6" w:rsidRPr="00E608F6" w:rsidRDefault="00E608F6" w:rsidP="00E608F6">
            <w:pPr>
              <w:tabs>
                <w:tab w:val="center" w:pos="485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5</w:t>
            </w:r>
          </w:p>
        </w:tc>
      </w:tr>
      <w:tr w:rsidR="00E608F6" w:rsidRPr="00E608F6" w14:paraId="242441D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2D5B543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2913DC" w14:textId="6EB861CB" w:rsidR="00D60DDB" w:rsidRPr="00D60DDB" w:rsidRDefault="00D60DDB" w:rsidP="00D60DDB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1B97A867" w14:textId="614F1D44" w:rsidR="00E608F6" w:rsidRPr="00D60DDB" w:rsidRDefault="00D60DDB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60DDB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D60DDB" w:rsidRPr="00E608F6" w:rsidRDefault="00D60DDB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6.5pt" o:ole="">
                  <v:imagedata r:id="rId8" o:title=""/>
                </v:shape>
                <o:OLEObject Type="Embed" ProgID="Equation.DSMT4" ShapeID="_x0000_i1025" DrawAspect="Content" ObjectID="_1808367591" r:id="rId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26" type="#_x0000_t75" style="width:12.75pt;height:12.75pt" o:ole="">
                  <v:imagedata r:id="rId10" o:title=""/>
                </v:shape>
                <o:OLEObject Type="Embed" ProgID="Equation.DSMT4" ShapeID="_x0000_i1026" DrawAspect="Content" ObjectID="_1808367592" r:id="rId1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27" type="#_x0000_t75" style="width:7.5pt;height:12.75pt" o:ole="">
                  <v:imagedata r:id="rId12" o:title=""/>
                </v:shape>
                <o:OLEObject Type="Embed" ProgID="Equation.DSMT4" ShapeID="_x0000_i1027" DrawAspect="Content" ObjectID="_1808367593" r:id="rId1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28" type="#_x0000_t75" style="width:9pt;height:12.75pt" o:ole="">
                  <v:imagedata r:id="rId14" o:title=""/>
                </v:shape>
                <o:OLEObject Type="Embed" ProgID="Equation.DSMT4" ShapeID="_x0000_i1028" DrawAspect="Content" ObjectID="_1808367594" r:id="rId1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808367595" r:id="rId1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D60DDB" w:rsidRPr="00E608F6" w:rsidRDefault="00D60DDB" w:rsidP="00D60DDB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E608F6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4929F3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77777777" w:rsidR="00E608F6" w:rsidRPr="00E608F6" w:rsidRDefault="00E608F6" w:rsidP="00E608F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395E418F" wp14:editId="7005DE0B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770140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5E418F" id="Group 32" o:spid="_x0000_s1026" style="position:absolute;left:0;text-align:left;margin-left:318.3pt;margin-top:18.1pt;width:30.4pt;height:42.65pt;z-index:25173811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VriAMAAN0JAAAOAAAAZHJzL2Uyb0RvYy54bWzcVt9v2zYQfi+w/4HgeyNLil3biFKk6RIM&#10;CNJgydBnhqIsDRTJknSk9K/vHUnJTlpgQwcMw/wg88fdd7yP35109n7sJXkS1nVaVTQ/WVAiFNd1&#10;p3YV/ePh6u2aEueZqpnUSlT0WTj6/vyXN2eD2YpCt1rWwhIAUW47mIq23pttljneip65E22Egs1G&#10;2555mNpdVls2AHovs2KxWGWDtrWxmgvnYPVj3KTnAb9pBPefmsYJT2RF4Ww+PG14PuIzOz9j251l&#10;pu14Ogb7iVP0rFMQdIb6yDwje9t9B9V33GqnG3/CdZ/ppum4CDlANvniVTbXVu9NyGW3HXZmpgmo&#10;fcXTT8Py26c7S7q6omVBiWI93FEIS2AO5AxmtwWba2vuzZ1NC7s4w3zHxvb4D5mQMdD6PNMqRk84&#10;LJbr1WIN5HPYWp7mq+Uy0s5buJvvvHj76w/9isW6RL9sCprh2eajDAYE5A4cuX/G0X3LjAjUO8x/&#10;4qicOLp5GyxIGc6EwcFqpshtHbA18UOsBt2t8wX+gkoSW6uiKIEXoKXYQHZJjRNtxTIvlhAQaUvj&#10;4/TZ1ljnr4XuCQ4qyrVVwgZ89nTjfJBjne6U1X/mlDS9BHU/MUnyvNjk8Rp2RzaggWObRRlsgPKE&#10;CKMpKsI7Lbv6qpMyTLBmxaW0BAJU1I+T7wsrqdBWafSK6eAK3OXEWRj5ZynQTqrfRQPyBBUVIbPQ&#10;GA5BGOdC+TxutawWMfYyMB3hZ48gnQCIyA3En7ETwMsEJuwIk+zRVYS+MjvHK53DxBO8dJ49QmSt&#10;/Ozcd0rHO3sFICGrFDnaTyRFapClR10/gzCDukBGzvCrDpRww5y/YxYuGhahNftP8GikHiqq04iS&#10;VtuvP1pHe6gc2KVkgLZYUfdlz6ygRP6moKY2+ekpwPowOV2+K2Bij3cej3fUvr/UoAWQHpwuDNHe&#10;y2m1sbr/DB38AqPCFlMcYoOWvZ0mlz62a3gHcHFxEcygdxrmb9S94QiOrKIsH8bPzJpUDh7q6FZP&#10;dZwUHBk92KKn0hd7r5vO4+aB1zSBnoJd8N9oLpupuTxgC/igR1JuUAMYPXUX4kdYx5zT+nGfwWT+&#10;bh8u4eUJFxn5mJr4VNqJQQtvz0M7iaaTSSQuFTHWKQF5rcplLIa/KG8/Po7p/P9jDfv/koLDyxK+&#10;IUITTN87+JFyPA+KP3yVnX8DAAD//wMAUEsDBBQABgAIAAAAIQD94yMc4QAAAAoBAAAPAAAAZHJz&#10;L2Rvd25yZXYueG1sTI9NS8NAEIbvgv9hGcGb3XzYVWM2pRT1VARbQbxtk2kSmp0N2W2S/nvHkx6H&#10;9+F9n8lXs+3EiINvHWmIFxEIpNJVLdUaPvevd48gfDBUmc4Rarigh1VxfZWbrHITfeC4C7XgEvKZ&#10;0dCE0GdS+rJBa/zC9UicHd1gTeBzqGU1mInLbSeTKFLSmpZ4oTE9bhosT7uz1fA2mWmdxi/j9nTc&#10;XL73y/evbYxa397M62cQAefwB8OvPqtDwU4Hd6bKi06DSpViVEOqEhAMqKeHexAHJpN4CbLI5f8X&#10;ih8AAAD//wMAUEsBAi0AFAAGAAgAAAAhALaDOJL+AAAA4QEAABMAAAAAAAAAAAAAAAAAAAAAAFtD&#10;b250ZW50X1R5cGVzXS54bWxQSwECLQAUAAYACAAAACEAOP0h/9YAAACUAQAACwAAAAAAAAAAAAAA&#10;AAAvAQAAX3JlbHMvLnJlbHNQSwECLQAUAAYACAAAACEAkx6Fa4gDAADdCQAADgAAAAAAAAAAAAAA&#10;AAAuAgAAZHJzL2Uyb0RvYy54bWxQSwECLQAUAAYACAAAACEA/eMjHOEAAAAKAQAADwAAAAAAAAAA&#10;AAAAAADiBQAAZHJzL2Rvd25yZXYueG1sUEsFBgAAAAAEAAQA8wAAAPAGAAAAAA==&#10;">
                      <v:shape id="L-Shape 3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54770140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2C2436B2" wp14:editId="04531752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77D44E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2436B2" id="Group 40" o:spid="_x0000_s1029" style="position:absolute;left:0;text-align:left;margin-left:421.8pt;margin-top:18.1pt;width:30.4pt;height:42.7pt;z-index:25173913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XzlfwMAAOQJAAAOAAAAZHJzL2Uyb0RvYy54bWzcVl1v2zYUfR+w/0DwvZEl25ljRCmydAkG&#10;BG2wZOgzQ1GWBorkSDpS+ut3SEqyk67d0AHDMD/I/LgfvIfnHun87dBJ8iSsa7UqaX6yoEQorqtW&#10;7Ur668P1mw0lzjNVMamVKOmzcPTtxfffnfdmKwrdaFkJSxBEuW1vStp4b7ZZ5ngjOuZOtBEKm7W2&#10;HfOY2l1WWdYjeiezYrE4zXptK2M1F85h9V3apBcxfl0L7j/UtROeyJLibD4+bXw+hmd2cc62O8tM&#10;0/LxGOwbTtGxViHpHOod84zsbftZqK7lVjtd+xOuu0zXdctFrAHV5ItX1dxYvTexlt2235kZJkD7&#10;CqdvDsvfP91Z0lYlXQEexTrcUUxLMAc4vdltYXNjzb25s+PCLs1CvUNtu/CPSsgQYX2eYRWDJxyL&#10;y83pYoPoHFvrVbHYLBPsvMHdfObFm5++6pdNSbNwtvkovQGB3AEj988wum+YERF6F+qfMMonjG7f&#10;RAuyyhNK0WqGyG0d0JrwIVaDd5t8EX6RJSNap0WxBC6ApTgDKiMbJ9iKdV6slwm2cQz85/LZ1ljn&#10;b4TuSBiUlGurhI3x2dOt85GO1XinrPoNZ687CXY/MUnyvDiLRwdlj2yKlzaLZbRBzjEiRlPWEN5p&#10;2VbXrZRxEnpWXElLkKCkfph8X1hJFWyVDl6pnLCCu5wwiyP/LEWwk+oXUYOeYFERK4vCcEjCOBfK&#10;52mrYZVIudcR6RR+9ojYxYAhco38c+wxwMsCptgpzGgfXEXUldk5XemcJp3gpfPsETNr5WfnrlU6&#10;3dmrABJVjZmT/QRSgiag9KirZxAzsgs0coZft2DCLXP+jllcNBYhzf4DHrXUfUn1OKKk0fbTn60H&#10;e3QOdinpIYsldb/vmRWUyJ8VeuosXwWh8HGyWv9QYGKPdx6Pd9S+u9LgAqiH08VhsPdyWq2t7j5C&#10;wS9DVmwxxZEbXPZ2mlz5JNd4B3BxeRnNoJ2G+Vt1b3gIHlANtHwYPjJrxnbw6KP3eurjkcEJ0YNt&#10;8FT6cu913fqwecB1nEBTggr+G+KC5ksC/BAk4Ec9kFXxSl2IH7AeasZhY6cc6Uwo5u/q8BIvz6Tw&#10;XxYUi7fnQU4O0AXNScCNTRz6lIBep8t1aoa/aG8/PA7xnTOX8T+msv8vETm+M/EpEbVw/OwJ3yrH&#10;80j8w8fZxR8AAAD//wMAUEsDBBQABgAIAAAAIQAD4Dlk4QAAAAoBAAAPAAAAZHJzL2Rvd25yZXYu&#10;eG1sTI9NS8NAEIbvgv9hGcGb3XwZ2phNKUU9FcFWkN6myTQJze6G7DZJ/73jSY/D+/C+z+TrWXdi&#10;pMG11igIFwEIMqWtWlMr+Dq8PS1BOI+mws4aUnAjB+vi/i7HrLKT+aRx72vBJcZlqKDxvs+kdGVD&#10;Gt3C9mQ4O9tBo+dzqGU14MTlupNREKRSY2t4ocGetg2Vl/1VK3ifcNrE4eu4u5y3t+Ph+eN7F5JS&#10;jw/z5gWEp9n/wfCrz+pQsNPJXk3lRKdgmcQpowriNALBwCpIEhAnJqMwBVnk8v8LxQ8AAAD//wMA&#10;UEsBAi0AFAAGAAgAAAAhALaDOJL+AAAA4QEAABMAAAAAAAAAAAAAAAAAAAAAAFtDb250ZW50X1R5&#10;cGVzXS54bWxQSwECLQAUAAYACAAAACEAOP0h/9YAAACUAQAACwAAAAAAAAAAAAAAAAAvAQAAX3Jl&#10;bHMvLnJlbHNQSwECLQAUAAYACAAAACEAdTF85X8DAADkCQAADgAAAAAAAAAAAAAAAAAuAgAAZHJz&#10;L2Uyb0RvYy54bWxQSwECLQAUAAYACAAAACEAA+A5ZOEAAAAKAQAADwAAAAAAAAAAAAAAAADZBQAA&#10;ZHJzL2Rvd25yZXYueG1sUEsFBgAAAAAEAAQA8wAAAOcGAAAAAA==&#10;">
                      <v:shape id="L-Shape 41" o:spid="_x0000_s103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3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7477D44E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 استفاده از تجزیه ب م م و ک م م دو عدد 12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</w:p>
          <w:p w14:paraId="3209ACEF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83C1AC0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74DB0DFD" w14:textId="77777777" w:rsidR="00E608F6" w:rsidRPr="00E608F6" w:rsidRDefault="00E608F6" w:rsidP="00E608F6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                                   </w:t>
            </w:r>
          </w:p>
          <w:p w14:paraId="12B4A5BD" w14:textId="77777777" w:rsidR="00E608F6" w:rsidRPr="00E608F6" w:rsidRDefault="000F0BE8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1BE8200" w14:textId="3746FCD5" w:rsidR="004929F3" w:rsidRPr="00E608F6" w:rsidRDefault="000F0BE8" w:rsidP="00E608F6">
            <w:pPr>
              <w:tabs>
                <w:tab w:val="left" w:pos="5964"/>
              </w:tabs>
              <w:rPr>
                <w:rFonts w:cs="B Nazanin"/>
                <w:b/>
                <w:bCs/>
                <w:rtl/>
                <w:lang w:bidi="fa-IR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2</m:t>
                  </m:r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 xml:space="preserve"> ,</m:t>
                  </m:r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30</m:t>
                  </m:r>
                </m:e>
              </m:d>
              <m:r>
                <w:rPr>
                  <w:rFonts w:ascii="Cambria Math" w:eastAsiaTheme="minorHAnsi" w:hAnsi="Cambria Math" w:cs="B Nazanin"/>
                  <w:lang w:bidi="fa-IR"/>
                </w:rPr>
                <m:t>=</m:t>
              </m:r>
            </m:oMath>
            <w:r w:rsidR="000051E2"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1D42DBA9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68605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2" style="position:absolute;margin-left:36.6pt;margin-top:21.15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d11DquAAAAAJAQAADwAAAGRycy9k&#10;b3ducmV2LnhtbEyPzWrDMBCE74W+g9hCb438kybFtRxCaHsKhSaF0ptibWwTa2UsxXbevptTc9th&#10;htlv8tVkWzFg7xtHCuJZBAKpdKahSsH3/v3pBYQPmoxuHaGCC3pYFfd3uc6MG+kLh12oBJeQz7SC&#10;OoQuk9KXNVrtZ65DYu/oeqsDy76Sptcjl9tWJlG0kFY3xB9q3eGmxvK0O1sFH6Me12n8NmxPx83l&#10;d//8+bONUanHh2n9CiLgFP7DcMVndCiY6eDOZLxoFSzThJMK5kkK4uqnc9524CNZLkAWubxdUPwB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d11DquAAAAAJAQAADwAAAAAAAAAAAAAA&#10;AADgBQAAZHJzL2Rvd25yZXYueG1sUEsFBgAAAAAEAAQA8wAAAO0GAAAAAA==&#10;">
                      <v:shape id="L-Shape 3" o:spid="_x0000_s1033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4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29F3" w:rsidRPr="00E608F6">
              <w:rPr>
                <w:rFonts w:cs="B Nazanin"/>
                <w:b/>
                <w:bCs/>
                <w:rtl/>
              </w:rPr>
              <w:tab/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          </w:t>
            </w:r>
          </w:p>
        </w:tc>
      </w:tr>
      <w:tr w:rsidR="000051E2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E608F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269C6173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  <w:p w14:paraId="4ED370FA" w14:textId="77777777" w:rsidR="006F0B90" w:rsidRPr="00E608F6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AE3BE3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E608F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E608F6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E608F6" w:rsidRPr="00E608F6" w:rsidRDefault="00E608F6" w:rsidP="00E608F6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21890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21890" w:rsidRPr="00E608F6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21890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21890" w:rsidRPr="00E26AB6" w:rsidRDefault="00821890" w:rsidP="00821890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21890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21890" w:rsidRPr="00F6410A" w:rsidRDefault="00821890" w:rsidP="00821890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21890" w:rsidRPr="00821890" w:rsidRDefault="00821890" w:rsidP="00821890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2750BA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7E6FD9" w:rsidRDefault="002750BA" w:rsidP="002750BA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/>
                <w:b/>
                <w:bCs/>
                <w:i/>
                <w:noProof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7E6FD9" w:rsidRDefault="002750BA" w:rsidP="002750BA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2750BA" w:rsidRPr="007E6FD9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2750BA" w:rsidRPr="00E608F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bookmarkStart w:id="0" w:name="_GoBack"/>
            <w:bookmarkEnd w:id="0"/>
          </w:p>
        </w:tc>
      </w:tr>
      <w:tr w:rsidR="002750BA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2750BA" w:rsidRPr="00E608F6" w:rsidRDefault="002C269A" w:rsidP="002750BA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01F049E1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4FADF" id="Group 118" o:spid="_x0000_s1026" style="position:absolute;left:0;text-align:left;margin-left:207.9pt;margin-top:8.0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E608F6"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53D351B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E608F6">
              <w:rPr>
                <w:rFonts w:cs="B Nazanin"/>
                <w:b/>
                <w:bCs/>
                <w:rtl/>
              </w:rPr>
              <w:t>د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="002750BA"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CB1DB1" w:rsidRPr="00E608F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E608F6" w:rsidRPr="00E608F6" w:rsidRDefault="00E608F6" w:rsidP="00E608F6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744EFF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E608F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E608F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30" type="#_x0000_t75" style="width:37.5pt;height:16.5pt" o:ole="">
                  <v:imagedata r:id="rId22" o:title=""/>
                </v:shape>
                <o:OLEObject Type="Embed" ProgID="Equation.DSMT4" ShapeID="_x0000_i1030" DrawAspect="Content" ObjectID="_1808367596" r:id="rId23"/>
              </w:object>
            </w:r>
          </w:p>
          <w:p w14:paraId="05241A99" w14:textId="5D031203" w:rsidR="00744EFF" w:rsidRPr="00E608F6" w:rsidRDefault="00744EFF" w:rsidP="001B3B1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31" type="#_x0000_t75" style="width:55.5pt;height:60.75pt" o:ole="">
                  <v:imagedata r:id="rId24" o:title=""/>
                </v:shape>
                <o:OLEObject Type="Embed" ProgID="FXDraw.Graphic" ShapeID="_x0000_i1031" DrawAspect="Content" ObjectID="_1808367597" r:id="rId25"/>
              </w:object>
            </w:r>
          </w:p>
        </w:tc>
      </w:tr>
      <w:tr w:rsidR="00F2755D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E608F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Pr="00E608F6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E608F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F2755D" w:rsidRPr="00E608F6" w:rsidRDefault="00F2755D" w:rsidP="00F2755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4E4508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E608F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Pr="00E608F6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4E4508" w:rsidRPr="00E608F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B83EF9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E608F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Pr="00E608F6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534F7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Pr="00E608F6" w:rsidRDefault="007C7D36" w:rsidP="00534F7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E608F6">
              <w:rPr>
                <w:rFonts w:cs="B Nazanin" w:hint="cs"/>
                <w:b/>
                <w:bCs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Pr="00E608F6" w:rsidRDefault="00534F77" w:rsidP="007C7D3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منشور مقابل را محاسبه کنید.</w:t>
            </w:r>
          </w:p>
          <w:p w14:paraId="05668531" w14:textId="77777777" w:rsidR="002A7393" w:rsidRPr="00E608F6" w:rsidRDefault="002A7393" w:rsidP="002A7393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6DFFB242" w:rsidR="00534F77" w:rsidRPr="00E608F6" w:rsidRDefault="00534F77" w:rsidP="002A73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="00B86BE2"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cs="B Nazanin"/>
                <w:b/>
                <w:bCs/>
              </w:rPr>
              <w:t xml:space="preserve">  </w:t>
            </w:r>
            <w:r w:rsidR="007C7D36" w:rsidRPr="00E608F6">
              <w:rPr>
                <w:rFonts w:cs="B Nazanin"/>
                <w:b/>
                <w:bCs/>
              </w:rPr>
              <w:t xml:space="preserve">   </w:t>
            </w:r>
          </w:p>
        </w:tc>
      </w:tr>
      <w:tr w:rsidR="00534F7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Pr="00E608F6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E608F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1940A6" w:rsidRPr="00E608F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FF4C0C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FF4C0C" w:rsidRPr="00E608F6" w:rsidRDefault="00FF4C0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5C0D80C" wp14:editId="022D4757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FF4C0C" w:rsidRPr="00FF4C0C" w:rsidRDefault="00FF4C0C" w:rsidP="00FF4C0C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E608F6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0F56F8" w:rsidRPr="00E608F6" w14:paraId="782713D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80EBC66" w14:textId="77777777" w:rsidR="000F56F8" w:rsidRPr="00F6410A" w:rsidRDefault="000F56F8" w:rsidP="000F56F8">
            <w:pPr>
              <w:jc w:val="right"/>
              <w:rPr>
                <w:rFonts w:cs="0 Nazanin Bold"/>
                <w:noProof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0788C722">
                <v:shape id="_x0000_i1032" type="#_x0000_t75" style="width:15.75pt;height:18pt" o:ole="">
                  <v:imagedata r:id="rId29" o:title=""/>
                </v:shape>
                <o:OLEObject Type="Embed" ProgID="Equation.DSMT4" ShapeID="_x0000_i1032" DrawAspect="Content" ObjectID="_1808367598" r:id="rId30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53B8EB48" w14:textId="585E6CA5" w:rsidR="000F56F8" w:rsidRPr="00F6410A" w:rsidRDefault="000F56F8" w:rsidP="000F56F8">
            <w:pPr>
              <w:jc w:val="right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54C2358">
                <v:shape id="_x0000_i1033" type="#_x0000_t75" style="width:9.75pt;height:13.5pt" o:ole="">
                  <v:imagedata r:id="rId31" o:title=""/>
                </v:shape>
                <o:OLEObject Type="Embed" ProgID="Equation.DSMT4" ShapeID="_x0000_i1033" DrawAspect="Content" ObjectID="_1808367599" r:id="rId32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74F49F16">
                <v:shape id="_x0000_i1034" type="#_x0000_t75" style="width:9.75pt;height:13.5pt" o:ole="">
                  <v:imagedata r:id="rId33" o:title=""/>
                </v:shape>
                <o:OLEObject Type="Embed" ProgID="Equation.DSMT4" ShapeID="_x0000_i1034" DrawAspect="Content" ObjectID="_1808367600" r:id="rId34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7881111">
                <v:shape id="_x0000_i1035" type="#_x0000_t75" style="width:10.5pt;height:13.5pt" o:ole="">
                  <v:imagedata r:id="rId35" o:title=""/>
                </v:shape>
                <o:OLEObject Type="Embed" ProgID="Equation.DSMT4" ShapeID="_x0000_i1035" DrawAspect="Content" ObjectID="_1808367601" r:id="rId36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A039F9A">
                <v:shape id="_x0000_i1036" type="#_x0000_t75" style="width:10.5pt;height:13.5pt" o:ole="">
                  <v:imagedata r:id="rId37" o:title=""/>
                </v:shape>
                <o:OLEObject Type="Embed" ProgID="Equation.DSMT4" ShapeID="_x0000_i1036" DrawAspect="Content" ObjectID="_1808367602" r:id="rId38"/>
              </w:object>
            </w:r>
          </w:p>
        </w:tc>
      </w:tr>
      <w:tr w:rsidR="0096248F" w:rsidRPr="00E608F6" w14:paraId="120F9BB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E39177" w14:textId="609FC3FC" w:rsidR="0096248F" w:rsidRDefault="0096248F" w:rsidP="0096248F">
            <w:pPr>
              <w:tabs>
                <w:tab w:val="left" w:pos="7582"/>
              </w:tabs>
              <w:jc w:val="right"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)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F9576B" w:rsidRPr="00D81B7C" w14:paraId="72210A3F" w14:textId="77777777" w:rsidTr="00565DC8">
              <w:tc>
                <w:tcPr>
                  <w:tcW w:w="2353" w:type="dxa"/>
                  <w:vAlign w:val="center"/>
                </w:tcPr>
                <w:p w14:paraId="112DA34B" w14:textId="0475ECB3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9576B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14"/>
                      <w:sz w:val="28"/>
                      <w:szCs w:val="28"/>
                    </w:rPr>
                    <w:object w:dxaOrig="2120" w:dyaOrig="540" w14:anchorId="524FB0CB">
                      <v:shape id="_x0000_i1037" type="#_x0000_t75" style="width:99pt;height:26.25pt" o:ole="">
                        <v:imagedata r:id="rId39" o:title=""/>
                      </v:shape>
                      <o:OLEObject Type="Embed" ProgID="Equation.DSMT4" ShapeID="_x0000_i1037" DrawAspect="Content" ObjectID="_1808367603" r:id="rId40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EDE3390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600" w:dyaOrig="520" w14:anchorId="563E39EE">
                      <v:shape id="_x0000_i1038" type="#_x0000_t75" style="width:77.25pt;height:26.25pt" o:ole="">
                        <v:imagedata r:id="rId41" o:title=""/>
                      </v:shape>
                      <o:OLEObject Type="Embed" ProgID="Equation.DSMT4" ShapeID="_x0000_i1038" DrawAspect="Content" ObjectID="_1808367604" r:id="rId42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4D6CE172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6"/>
                      <w:sz w:val="28"/>
                      <w:szCs w:val="28"/>
                    </w:rPr>
                    <w:object w:dxaOrig="1120" w:dyaOrig="440" w14:anchorId="2C4145AA">
                      <v:shape id="_x0000_i1039" type="#_x0000_t75" style="width:59.25pt;height:23.25pt" o:ole="">
                        <v:imagedata r:id="rId43" o:title=""/>
                      </v:shape>
                      <o:OLEObject Type="Embed" ProgID="Equation.DSMT4" ShapeID="_x0000_i1039" DrawAspect="Content" ObjectID="_1808367605" r:id="rId44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6511ACDA" w14:textId="65C3F509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eastAsia="Times New Roman" w:cs="Times New Roman"/>
                      <w:b/>
                      <w:bCs/>
                      <w:i w:val="0"/>
                      <w:noProof/>
                      <w:position w:val="-8"/>
                      <w:sz w:val="28"/>
                      <w:szCs w:val="28"/>
                    </w:rPr>
                    <w:object w:dxaOrig="1080" w:dyaOrig="520" w14:anchorId="5F1A5B4E">
                      <v:shape id="_x0000_i1040" type="#_x0000_t75" style="width:54.75pt;height:27.75pt" o:ole="">
                        <v:imagedata r:id="rId45" o:title=""/>
                      </v:shape>
                      <o:OLEObject Type="Embed" ProgID="Equation.DSMT4" ShapeID="_x0000_i1040" DrawAspect="Content" ObjectID="_1808367606" r:id="rId46"/>
                    </w:object>
                  </w:r>
                </w:p>
              </w:tc>
            </w:tr>
          </w:tbl>
          <w:p w14:paraId="5FA9D9A6" w14:textId="78931808" w:rsidR="0096248F" w:rsidRDefault="0096248F" w:rsidP="00F9576B">
            <w:pPr>
              <w:rPr>
                <w:rFonts w:cs="0 Nazanin Bold"/>
                <w:noProof/>
                <w:rtl/>
              </w:rPr>
            </w:pPr>
          </w:p>
        </w:tc>
      </w:tr>
      <w:tr w:rsidR="00523DD3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523DD3" w:rsidRPr="00E608F6" w:rsidRDefault="00523DD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523DD3" w:rsidRPr="00E608F6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57CEA59D" w14:textId="77777777" w:rsidR="00523DD3" w:rsidRDefault="00523DD3" w:rsidP="00523DD3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41" type="#_x0000_t75" style="width:63pt;height:16.5pt" o:ole="">
                  <v:imagedata r:id="rId47" o:title=""/>
                </v:shape>
                <o:OLEObject Type="Embed" ProgID="Equation.DSMT4" ShapeID="_x0000_i1041" DrawAspect="Content" ObjectID="_1808367607" r:id="rId48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42" type="#_x0000_t75" style="width:64.5pt;height:16.5pt" o:ole="">
                  <v:imagedata r:id="rId49" o:title=""/>
                </v:shape>
                <o:OLEObject Type="Embed" ProgID="Equation.DSMT4" ShapeID="_x0000_i1042" DrawAspect="Content" ObjectID="_1808367608" r:id="rId50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                      </w:t>
            </w:r>
          </w:p>
          <w:p w14:paraId="68DC2C51" w14:textId="5F63F36D" w:rsidR="00523DD3" w:rsidRPr="00523DD3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)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مجذور عدد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62C29F3E">
                <v:shape id="_x0000_i1043" type="#_x0000_t75" style="width:21pt;height:13.5pt" o:ole="">
                  <v:imagedata r:id="rId51" o:title=""/>
                </v:shape>
                <o:OLEObject Type="Embed" ProgID="Equation.DSMT4" ShapeID="_x0000_i1043" DrawAspect="Content" ObjectID="_1808367609" r:id="rId5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و مکعب عدد 6 را بنویسید. </w:t>
            </w:r>
            <w:r w:rsidRPr="00E608F6">
              <w:rPr>
                <w:rFonts w:cs="0 Nazanin Bold" w:hint="cs"/>
                <w:rtl/>
              </w:rPr>
              <w:t xml:space="preserve">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</w:tc>
      </w:tr>
      <w:tr w:rsidR="0096248F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96248F" w:rsidRPr="00E608F6" w:rsidRDefault="0096248F" w:rsidP="0096248F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96248F" w:rsidRPr="00E608F6" w:rsidRDefault="00523DD3" w:rsidP="00523DD3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044" type="#_x0000_t75" style="width:68.25pt;height:18.75pt" o:ole="">
                  <v:imagedata r:id="rId53" o:title=""/>
                </v:shape>
                <o:OLEObject Type="Embed" ProgID="Equation.DSMT4" ShapeID="_x0000_i1044" DrawAspect="Content" ObjectID="_1808367610" r:id="rId54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45" type="#_x0000_t75" style="width:1in;height:26.25pt" o:ole="">
                  <v:imagedata r:id="rId55" o:title=""/>
                </v:shape>
                <o:OLEObject Type="Embed" ProgID="Equation.DSMT4" ShapeID="_x0000_i1045" DrawAspect="Content" ObjectID="_1808367611" r:id="rId56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46" type="#_x0000_t75" style="width:55.5pt;height:19.5pt" o:ole="">
                  <v:imagedata r:id="rId57" o:title=""/>
                </v:shape>
                <o:OLEObject Type="Embed" ProgID="Equation.DSMT4" ShapeID="_x0000_i1046" DrawAspect="Content" ObjectID="_1808367612" r:id="rId58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47" type="#_x0000_t75" style="width:49.5pt;height:22.5pt" o:ole="">
                  <v:imagedata r:id="rId59" o:title=""/>
                </v:shape>
                <o:OLEObject Type="Embed" ProgID="Equation.DSMT4" ShapeID="_x0000_i1047" DrawAspect="Content" ObjectID="_1808367613" r:id="rId60"/>
              </w:object>
            </w:r>
          </w:p>
        </w:tc>
      </w:tr>
      <w:tr w:rsidR="00667DF9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8E2947" w:rsidRDefault="00667DF9" w:rsidP="00667DF9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48" type="#_x0000_t75" style="width:89.25pt;height:16.5pt" o:ole="">
                  <v:imagedata r:id="rId61" o:title=""/>
                </v:shape>
                <o:OLEObject Type="Embed" ProgID="Equation.DSMT4" ShapeID="_x0000_i1048" DrawAspect="Content" ObjectID="_1808367614" r:id="rId62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667DF9" w:rsidRPr="00E608F6" w:rsidRDefault="00667DF9" w:rsidP="00667DF9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="006E6B9D" w:rsidRPr="00E608F6">
              <w:rPr>
                <w:rFonts w:cs="B Nazanin"/>
                <w:position w:val="-10"/>
              </w:rPr>
              <w:object w:dxaOrig="1400" w:dyaOrig="460" w14:anchorId="6B61388D">
                <v:shape id="_x0000_i1049" type="#_x0000_t75" style="width:70.5pt;height:21.75pt" o:ole="">
                  <v:imagedata r:id="rId63" o:title=""/>
                </v:shape>
                <o:OLEObject Type="Embed" ProgID="Equation.DSMT4" ShapeID="_x0000_i1049" DrawAspect="Content" ObjectID="_1808367615" r:id="rId64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6E6B9D" w:rsidRPr="00E608F6" w:rsidRDefault="006E6B9D" w:rsidP="00667DF9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4571E2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4571E2" w:rsidRPr="00E608F6" w:rsidRDefault="00457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4571E2" w:rsidRDefault="004571E2" w:rsidP="004571E2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4571E2" w:rsidRPr="00E608F6" w:rsidRDefault="004571E2" w:rsidP="004571E2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0F56F8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0F56F8" w:rsidRPr="00E608F6" w:rsidRDefault="000F56F8" w:rsidP="000F56F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0F56F8" w:rsidRPr="00E608F6" w:rsidRDefault="000F56F8" w:rsidP="000F56F8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0F56F8" w:rsidRPr="00E608F6" w:rsidRDefault="000F56F8" w:rsidP="000F56F8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50" type="#_x0000_t75" style="width:9pt;height:12.75pt" o:ole="">
                  <v:imagedata r:id="rId65" o:title=""/>
                </v:shape>
                <o:OLEObject Type="Embed" ProgID="Equation.DSMT4" ShapeID="_x0000_i1050" DrawAspect="Content" ObjectID="_1808367616" r:id="rId6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51" type="#_x0000_t75" style="width:16.5pt;height:12.75pt" o:ole="">
                  <v:imagedata r:id="rId67" o:title=""/>
                </v:shape>
                <o:OLEObject Type="Embed" ProgID="Equation.DSMT4" ShapeID="_x0000_i1051" DrawAspect="Content" ObjectID="_1808367617" r:id="rId6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982612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E608F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E608F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="00982612" w:rsidRPr="00E608F6">
              <w:rPr>
                <w:rFonts w:cs="B Nazanin" w:hint="cs"/>
                <w:b/>
                <w:bCs/>
                <w:rtl/>
              </w:rPr>
              <w:t xml:space="preserve"> جذر</w:t>
            </w:r>
            <w:r w:rsidR="009D4D0A" w:rsidRPr="00E608F6">
              <w:rPr>
                <w:rFonts w:cs="B Nazanin" w:hint="cs"/>
                <w:b/>
                <w:bCs/>
                <w:rtl/>
              </w:rPr>
              <w:t xml:space="preserve">های </w:t>
            </w:r>
            <w:r w:rsidR="00982612" w:rsidRPr="00E608F6">
              <w:rPr>
                <w:rFonts w:cs="B Nazanin" w:hint="cs"/>
                <w:b/>
                <w:bCs/>
                <w:rtl/>
              </w:rPr>
              <w:t>زیر را حساب کنید.</w:t>
            </w:r>
          </w:p>
          <w:p w14:paraId="6A9B4EFD" w14:textId="160A716B" w:rsidR="00982612" w:rsidRPr="00E608F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52" type="#_x0000_t75" style="width:39.75pt;height:18pt" o:ole="">
                  <v:imagedata r:id="rId69" o:title=""/>
                </v:shape>
                <o:OLEObject Type="Embed" ProgID="Equation.DSMT4" ShapeID="_x0000_i1052" DrawAspect="Content" ObjectID="_1808367618" r:id="rId7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="008D0CE9" w:rsidRPr="00E608F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53" type="#_x0000_t75" style="width:36.75pt;height:34.5pt" o:ole="">
                  <v:imagedata r:id="rId71" o:title=""/>
                </v:shape>
                <o:OLEObject Type="Embed" ProgID="Equation.DSMT4" ShapeID="_x0000_i1053" DrawAspect="Content" ObjectID="_1808367619" r:id="rId72"/>
              </w:object>
            </w:r>
          </w:p>
          <w:p w14:paraId="47BD1DF0" w14:textId="1593CF12" w:rsidR="002E586A" w:rsidRPr="00E608F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>ب</w:t>
            </w:r>
            <w:r w:rsidR="002E586A" w:rsidRPr="00E608F6">
              <w:rPr>
                <w:rFonts w:cs="B Nazanin" w:hint="cs"/>
                <w:bCs/>
                <w:rtl/>
              </w:rPr>
              <w:t xml:space="preserve">) </w: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054" type="#_x0000_t75" style="width:24.75pt;height:18pt" o:ole="">
                  <v:imagedata r:id="rId73" o:title=""/>
                </v:shape>
                <o:OLEObject Type="Embed" ProgID="Equation.DSMT4" ShapeID="_x0000_i1054" DrawAspect="Content" ObjectID="_1808367620" r:id="rId74"/>
              </w:objec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055" type="#_x0000_t75" style="width:57pt;height:18pt" o:ole="">
                  <v:imagedata r:id="rId75" o:title=""/>
                </v:shape>
                <o:OLEObject Type="Embed" ProgID="Equation.DSMT4" ShapeID="_x0000_i1055" DrawAspect="Content" ObjectID="_1808367621" r:id="rId76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E608F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E608F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E608F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3F3F06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E608F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3F3F06" w:rsidRPr="00E608F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="008C2A06"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56" type="#_x0000_t75" style="width:40.5pt;height:19.5pt" o:ole="">
                  <v:imagedata r:id="rId77" o:title=""/>
                </v:shape>
                <o:OLEObject Type="Embed" ProgID="Equation.DSMT4" ShapeID="_x0000_i1056" DrawAspect="Content" ObjectID="_1808367622" r:id="rId78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3F3F06" w:rsidRPr="00E608F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E608F6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930235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BE15A6" w:rsidRDefault="002A7393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930235" w:rsidRPr="00BE15A6" w:rsidRDefault="00BE15A6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6BAAE9CA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60F7A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11.15pt;margin-top:17.75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20288B07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B0A18F" id="Straight Arrow Connector 13" o:spid="_x0000_s1026" type="#_x0000_t32" style="position:absolute;left:0;text-align:left;margin-left:286.9pt;margin-top:19.25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930235" w:rsidRPr="00E608F6" w:rsidRDefault="00BE15A6" w:rsidP="00930235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294EC0BB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6397D" id="Straight Arrow Connector 12" o:spid="_x0000_s1026" type="#_x0000_t32" style="position:absolute;left:0;text-align:left;margin-left:450.4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E2A129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DC7304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930235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57" type="#_x0000_t75" style="width:21pt;height:36.75pt" o:ole="">
                  <v:imagedata r:id="rId79" o:title=""/>
                </v:shape>
                <o:OLEObject Type="Embed" ProgID="Equation.DSMT4" ShapeID="_x0000_i1057" DrawAspect="Content" ObjectID="_1808367623" r:id="rId80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E608F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="00534F77" w:rsidRPr="00E608F6">
              <w:rPr>
                <w:rFonts w:cs="0 Nazanin Bold" w:hint="cs"/>
                <w:rtl/>
              </w:rPr>
              <w:t xml:space="preserve">) قرینه بردار </w:t>
            </w:r>
            <w:r w:rsidR="00534F77"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58" type="#_x0000_t75" style="width:26.25pt;height:35.25pt" o:ole="">
                  <v:imagedata r:id="rId81" o:title=""/>
                </v:shape>
                <o:OLEObject Type="Embed" ProgID="Equation.DSMT4" ShapeID="_x0000_i1058" DrawAspect="Content" ObjectID="_1808367624" r:id="rId82"/>
              </w:object>
            </w:r>
            <w:r w:rsidR="00534F77" w:rsidRPr="00E608F6">
              <w:rPr>
                <w:rFonts w:cs="0 Nazanin Bold"/>
                <w:rtl/>
              </w:rPr>
              <w:t xml:space="preserve"> </w:t>
            </w:r>
            <w:r w:rsidR="00534F77"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667DF9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E608F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667DF9" w:rsidRPr="00E608F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59" type="#_x0000_t75" style="width:83.25pt;height:36.75pt" o:ole="">
                  <v:imagedata r:id="rId83" o:title=""/>
                </v:shape>
                <o:OLEObject Type="Embed" ProgID="Equation.DSMT4" ShapeID="_x0000_i1059" DrawAspect="Content" ObjectID="_1808367625" r:id="rId8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60" type="#_x0000_t75" style="width:92.25pt;height:36.75pt" o:ole="">
                  <v:imagedata r:id="rId85" o:title=""/>
                </v:shape>
                <o:OLEObject Type="Embed" ProgID="Equation.DSMT4" ShapeID="_x0000_i1060" DrawAspect="Content" ObjectID="_1808367626" r:id="rId86"/>
              </w:object>
            </w:r>
          </w:p>
        </w:tc>
      </w:tr>
      <w:tr w:rsidR="00B46562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E608F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4CF66FA4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826F1" id="Straight Arrow Connector 43" o:spid="_x0000_s1026" type="#_x0000_t32" style="position:absolute;left:0;text-align:left;margin-left:88.25pt;margin-top:17.05pt;width:0;height:124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E608F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bookmarkStart w:id="1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bookmarkEnd w:id="1"/>
          </w:tbl>
          <w:p w14:paraId="0B537862" w14:textId="77777777" w:rsidR="00B46562" w:rsidRPr="00E608F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E608F6" w:rsidRDefault="000F0BE8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B46562" w:rsidRPr="00E608F6" w:rsidRDefault="000F0BE8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E608F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E608F6" w:rsidRDefault="003D3047" w:rsidP="003D304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E608F6" w:rsidRDefault="003D3047" w:rsidP="003D3047">
            <w:pPr>
              <w:rPr>
                <w:rFonts w:cs="0 Nazanin Bold"/>
              </w:rPr>
            </w:pPr>
          </w:p>
          <w:p w14:paraId="07701D58" w14:textId="6D70F0FA" w:rsidR="003D3047" w:rsidRPr="00E608F6" w:rsidRDefault="003B25D5" w:rsidP="00B46562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344897B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62" type="#_x0000_t75" style="width:165pt;height:172.5pt" o:ole="">
                                          <v:imagedata r:id="rId87" o:title=""/>
                                        </v:shape>
                                        <o:OLEObject Type="Embed" ProgID="FXDraw.Graphic" ShapeID="_x0000_i1062" DrawAspect="Content" ObjectID="_1808367632" r:id="rId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34.65pt;width:179.85pt;height:180.25pt;z-index:251736064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Ln3dwMAAMIKAAAOAAAAZHJzL2Uyb0RvYy54bWy8VttOGzEQfa/Uf7D8XjYbEkJWLIjSgioh&#10;QIWKZ8frvahe27UddunXdzx7IaTQqlQKD4s9HtszZ+ac+OikrSV5ENZVWqU03ptQIhTXWaWKlH67&#10;O/9wSInzTGVMaiVS+igcPTl+/+6oMYmY6lLLTFgChyiXNCalpfcmiSLHS1Ezt6eNULCYa1szD1Nb&#10;RJllDZxey2g6mRxEjbaZsZoL58D6qVukx3h+ngvur/PcCU9kSiE2j1+L31X4RsdHLCksM2XF+zDY&#10;G6KoWaXg0vGoT8wzsrbVb0fVFbfa6dzvcV1HOs8rLjAHyCaebGVzYfXaYC5F0hRmhAmg3cLpzcfy&#10;q4cbS6ospfOYEsVqqBFeS2AO4DSmSMDnwppbc2N7Q9HNQr5tbuvwHzIhLcL6OMIqWk84GKfTw9lk&#10;OaeEwxpMlvFi3gHPS6jOb/t4+fkvO6Ph4ijEN4bTGGgi94ST+z+cbktmBMLvAgY9TiNMdyG/j7ol&#10;PVDoFFAivgUzsKED0CUOjP8L1pgyS4x1/kLomoRBSi00OfYee7h0HkoEroNLuFXp80pKbHSpSJPS&#10;g/35BDeMK7BDquArkDL9MQHOLnQc+Ucpgo9UX0UOLYPlDgYkqziTljwwoBnjXCiPyeO54B28cgji&#10;Xzb2/k9R/cvmLo/hZq38uLmulLaY/VbY2fch5LzzByA38g5D365a5MrBUNmVzh6h4FZ3wuIMP6+g&#10;KJfM+RtmQUlAc0Ad/TV8cqkBfN2PKCm1/fmSPfhD48IqJQ0oU0oVSCcl8ouChl7Gs1kQMpzM5osp&#10;TOzmympzRa3rMw01gaaF2HAY/L0crLnV9T1I6Gm4E5aY4nBzSv0wPPOdWoIEc3F6ik4gXYb5S3Vr&#10;eDg6lCg03F17z6zpu9IDO670QCGWbDVn54vdY07XHloUOzeg3GHaow90DiK0A14DJ3r9+wqEYqqQ&#10;goANJW+kdj97hdCL6WJxuKAEZC5ezCbxfNnJ3CCEcRwvD+AHMehgvD+fLmdh/e3MdlpWWSA34hh+&#10;Mp9YuCqGdn7m1dH8mWmLBy9u7AWiIwSq2QY1nknC9CVuDZKAcZYsE51SzCfw10MwRoGAoMYE72eq&#10;0bXa6PmS3OxaNeQodK+qxm40wv1YM7trleDe7kwnlA46kf9JJ/A1AA8lbKH+URdeYptzGG8+PY9/&#10;AQAA//8DAFBLAwQUAAYACAAAACEADPi+ouAAAAAIAQAADwAAAGRycy9kb3ducmV2LnhtbEyPQWuD&#10;QBSE74X+h+UVemtWY7SJ9RlCaHsKgSaF0ttGX1TivhV3o+bfd3tqj8MMM99k60m3YqDeNoYRwlkA&#10;grgwZcMVwufx7WkJwjrFpWoNE8KNLKzz+7tMpaUZ+YOGg6uEL2GbKoTauS6V0hY1aWVnpiP23tn0&#10;Wjkv+0qWvRp9uW7lPAgSqVXDfqFWHW1rKi6Hq0Z4H9W4icLXYXc5b2/fx3j/tQsJ8fFh2ryAcDS5&#10;vzD84nt0yD3TyVy5tKJFiJ99ECFZRSC8HSXxAsQJYTFfLUHmmfx/IP8BAAD//wMAUEsBAi0AFAAG&#10;AAgAAAAhALaDOJL+AAAA4QEAABMAAAAAAAAAAAAAAAAAAAAAAFtDb250ZW50X1R5cGVzXS54bWxQ&#10;SwECLQAUAAYACAAAACEAOP0h/9YAAACUAQAACwAAAAAAAAAAAAAAAAAvAQAAX3JlbHMvLnJlbHNQ&#10;SwECLQAUAAYACAAAACEArPy593cDAADCCgAADgAAAAAAAAAAAAAAAAAuAgAAZHJzL2Uyb0RvYy54&#10;bWxQSwECLQAUAAYACAAAACEADPi+ouAAAAAIAQAADwAAAAAAAAAAAAAAAADRBQAAZHJzL2Rvd25y&#10;ZXYueG1sUEsFBgAAAAAEAAQA8wAAAN4GAAAAAA==&#10;">
                      <v:shape id="Text Box 1" o:spid="_x0000_s1041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060" type="#_x0000_t75" style="width:165pt;height:172.5pt" o:ole="">
                                    <v:imagedata r:id="rId89" o:title=""/>
                                  </v:shape>
                                  <o:OLEObject Type="Embed" ProgID="FXDraw.Graphic" ShapeID="_x0000_i1060" DrawAspect="Content" ObjectID="_1808364454" r:id="rId90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DE312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E608F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063" type="#_x0000_t75" style="width:20.25pt;height:17.25pt" o:ole="">
                  <v:imagedata r:id="rId91" o:title=""/>
                </v:shape>
                <o:OLEObject Type="Embed" ProgID="Equation.DSMT4" ShapeID="_x0000_i1063" DrawAspect="Content" ObjectID="_1808367627" r:id="rId9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064" type="#_x0000_t75" style="width:115.5pt;height:36.75pt" o:ole="">
                  <v:imagedata r:id="rId93" o:title=""/>
                </v:shape>
                <o:OLEObject Type="Embed" ProgID="Equation.DSMT4" ShapeID="_x0000_i1064" DrawAspect="Content" ObjectID="_1808367628" r:id="rId94"/>
              </w:object>
            </w:r>
          </w:p>
          <w:p w14:paraId="68A318F5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DE3127" w:rsidRPr="00E608F6" w:rsidRDefault="00DE3127" w:rsidP="003D1E66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065" type="#_x0000_t75" style="width:27pt;height:13.5pt" o:ole="">
                  <v:imagedata r:id="rId95" o:title=""/>
                </v:shape>
                <o:OLEObject Type="Embed" ProgID="Equation.DSMT4" ShapeID="_x0000_i1065" DrawAspect="Content" ObjectID="_1808367629" r:id="rId9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066" type="#_x0000_t75" style="width:20.25pt;height:17.25pt" o:ole="">
                  <v:imagedata r:id="rId97" o:title=""/>
                </v:shape>
                <o:OLEObject Type="Embed" ProgID="Equation.DSMT4" ShapeID="_x0000_i1066" DrawAspect="Content" ObjectID="_1808367630" r:id="rId9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DE3127" w:rsidRPr="00E608F6" w:rsidRDefault="00DE3127" w:rsidP="003D304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DE3127" w:rsidRDefault="00DE3127" w:rsidP="00DE312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E608F6" w:rsidRPr="00E608F6" w:rsidRDefault="00E608F6" w:rsidP="00E608F6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2B2AEF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2B2AEF" w:rsidRPr="002B2AEF" w:rsidRDefault="002B2AEF" w:rsidP="002B2AEF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730D54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730D54" w:rsidRPr="00730D54" w:rsidRDefault="00730D54" w:rsidP="001C6E75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730D54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730D54" w:rsidRPr="002D6C8F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730D54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730D54" w:rsidRPr="00E608F6" w:rsidRDefault="00730D54" w:rsidP="00730D54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730D54" w:rsidRPr="00730D54" w:rsidRDefault="00730D54" w:rsidP="00730D54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A17DFD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E608F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Pr="00E608F6" w:rsidRDefault="00824356" w:rsidP="0082435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6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</w:t>
            </w:r>
            <w:r w:rsidR="000362C7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بیشتر از 6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</w:t>
            </w:r>
          </w:p>
          <w:p w14:paraId="69BA0AC3" w14:textId="77777777" w:rsidR="00EF72CE" w:rsidRDefault="00824356" w:rsidP="00EF72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زوج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کوچکتر از 7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             </w:t>
            </w:r>
          </w:p>
          <w:p w14:paraId="11614DC5" w14:textId="50C67D19" w:rsidR="00A17DFD" w:rsidRPr="00E608F6" w:rsidRDefault="00824356" w:rsidP="00EF72C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="00A17DFD"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AD7251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AD7251" w:rsidRPr="00E608F6" w:rsidRDefault="00AD7251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FF4C0C" w:rsidRDefault="00EE3ADF" w:rsidP="00FF4C0C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AD7251" w:rsidRPr="00730D54" w:rsidRDefault="00EE3ADF" w:rsidP="00730D54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067" type="#_x0000_t75" style="width:11.25pt;height:32.25pt" o:ole="">
                  <v:imagedata r:id="rId99" o:title=""/>
                </v:shape>
                <o:OLEObject Type="Embed" ProgID="Equation.DSMT4" ShapeID="_x0000_i1067" DrawAspect="Content" ObjectID="_1808367631" r:id="rId100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 w:rsidR="00730D54"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 w:rsidR="00F67EA7"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4929F3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E608F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نمودار </w:t>
            </w:r>
            <w:r w:rsidRPr="00E608F6">
              <w:rPr>
                <w:rFonts w:cs="B Nazanin" w:hint="cs"/>
                <w:b/>
                <w:bCs/>
                <w:rtl/>
              </w:rPr>
              <w:t>خط شکسته</w:t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E608F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E608F6" w:rsidRDefault="004929F3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4929F3" w:rsidRPr="00E608F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3129FD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E608F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E608F6" w:rsidRDefault="003129FD" w:rsidP="003129FD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35E45AC1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3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3129FD" w:rsidRPr="00E608F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 w:rsidR="003B25D5"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FC0D33" w:rsidRPr="00E608F6" w:rsidRDefault="00FC0D33" w:rsidP="00FC0D33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04"/>
      <w:headerReference w:type="default" r:id="rId105"/>
      <w:footerReference w:type="default" r:id="rId106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EE9782" w14:textId="77777777" w:rsidR="000F0BE8" w:rsidRDefault="000F0BE8" w:rsidP="001B4C7C">
      <w:r>
        <w:separator/>
      </w:r>
    </w:p>
  </w:endnote>
  <w:endnote w:type="continuationSeparator" w:id="0">
    <w:p w14:paraId="19E81A95" w14:textId="77777777" w:rsidR="000F0BE8" w:rsidRDefault="000F0BE8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C0794059-FA3D-4CFD-9EA2-3EFA14895460}"/>
    <w:embedBold r:id="rId2" w:fontKey="{F5A9D7AE-42C3-4014-B69A-51E9F4C90C18}"/>
    <w:embedBoldItalic r:id="rId3" w:fontKey="{0935AD09-87BF-45F8-B450-400665394E0C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AF064CDC-3F82-48E3-951D-D978011D1426}"/>
    <w:embedBold r:id="rId5" w:fontKey="{AFFF8E75-01B3-40A7-AB12-A38D20546EFA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BE3B529B-FA25-4BB9-B1EE-859BC39C7EDD}"/>
    <w:embedBold r:id="rId7" w:fontKey="{6A9A20FC-39A6-4412-9A1B-268611249656}"/>
    <w:embedItalic r:id="rId8" w:fontKey="{CAC578AB-AC75-43D5-AAC7-37BE46663DDB}"/>
    <w:embedBoldItalic r:id="rId9" w:fontKey="{BDCA2CCE-4C48-4C44-B57D-22EF176F75AA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58880F37-0B8E-4C0A-8D41-BAAEC8E47EC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79C9C60B-8153-4964-B4A0-6BD95DC10483}"/>
    <w:embedItalic r:id="rId12" w:fontKey="{DF9BD77E-429C-403A-B743-39FF2FB0C4B4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7A9197BC-794A-4AFB-AC30-7CC0FD55D7F9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3B4B1D58-F634-4E01-9D0F-5D4151EC2074}"/>
    <w:embedBold r:id="rId15" w:fontKey="{4C9D41B9-DAF5-4635-AFD2-5A012ED6B5C2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754ADDF9-CC43-4F2E-B8B8-05C48EFFF41D}"/>
    <w:embedBold r:id="rId17" w:fontKey="{5C9EE450-AA82-4249-BCB1-96F831610FB5}"/>
    <w:embedBoldItalic r:id="rId18" w:fontKey="{0D74B4F9-5EA2-4B56-B746-7EB34DB2F9A7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9" w:fontKey="{34D15E27-87AA-45C0-BD96-25A810B2964D}"/>
    <w:embedBoldItalic r:id="rId20" w:fontKey="{94AF19D1-1D3D-46BF-A0E4-53E6AD5B1F6F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53B6B7" w14:textId="77777777" w:rsidR="000F0BE8" w:rsidRDefault="000F0BE8" w:rsidP="001B4C7C">
      <w:r>
        <w:separator/>
      </w:r>
    </w:p>
  </w:footnote>
  <w:footnote w:type="continuationSeparator" w:id="0">
    <w:p w14:paraId="65C85AF9" w14:textId="77777777" w:rsidR="000F0BE8" w:rsidRDefault="000F0BE8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A1BB7"/>
    <w:rsid w:val="003A3A7A"/>
    <w:rsid w:val="003B1476"/>
    <w:rsid w:val="003B25D5"/>
    <w:rsid w:val="003B3198"/>
    <w:rsid w:val="003B60F9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2366"/>
    <w:rsid w:val="007F3155"/>
    <w:rsid w:val="007F37B6"/>
    <w:rsid w:val="007F600A"/>
    <w:rsid w:val="00800978"/>
    <w:rsid w:val="00805C2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C6E75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30.png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image" Target="media/image5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microsoft.com/office/2007/relationships/hdphoto" Target="media/hdphoto2.wdp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microsoft.com/office/2007/relationships/hdphoto" Target="media/hdphoto1.wdp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3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0698A6-0C5F-4E2F-BF1D-C8C61B013F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84</TotalTime>
  <Pages>4</Pages>
  <Words>1110</Words>
  <Characters>633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7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24</cp:revision>
  <cp:lastPrinted>2025-05-10T04:03:00Z</cp:lastPrinted>
  <dcterms:created xsi:type="dcterms:W3CDTF">2024-05-28T07:39:00Z</dcterms:created>
  <dcterms:modified xsi:type="dcterms:W3CDTF">2025-05-10T04:03:00Z</dcterms:modified>
</cp:coreProperties>
</file>